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983C3B4" w14:textId="77777777" w:rsidR="00542F84" w:rsidRPr="00284170" w:rsidRDefault="00542F84" w:rsidP="00542F84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9E97B0" wp14:editId="7C2E1992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49" name="Hexagon 5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0460F9E" w14:textId="77777777" w:rsidR="00542F84" w:rsidRPr="0078756D" w:rsidRDefault="00542F84" w:rsidP="00542F84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9E97B0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49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" adj="2530" fillcolor="#d8d8d8 [2732]" strokecolor="#a5a5a5 [2092]" strokeweight="1pt">
                <v:textbox>
                  <w:txbxContent>
                    <w:p w14:paraId="40460F9E" w14:textId="77777777" w:rsidR="00542F84" w:rsidRPr="0078756D" w:rsidRDefault="00542F84" w:rsidP="00542F84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5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6: Phép cộng phân số </w:t>
      </w:r>
    </w:p>
    <w:p w14:paraId="0EF7AECE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97DFB1" wp14:editId="506D4146">
                <wp:simplePos x="0" y="0"/>
                <wp:positionH relativeFrom="column">
                  <wp:posOffset>4109720</wp:posOffset>
                </wp:positionH>
                <wp:positionV relativeFrom="paragraph">
                  <wp:posOffset>328295</wp:posOffset>
                </wp:positionV>
                <wp:extent cx="2114550" cy="4218940"/>
                <wp:effectExtent l="0" t="0" r="19050" b="10160"/>
                <wp:wrapNone/>
                <wp:docPr id="552" name="Text Box 5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14550" cy="42189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A6E86B2" w14:textId="77777777" w:rsidR="00542F84" w:rsidRDefault="00542F84" w:rsidP="00542F84">
                            <w:pPr>
                              <w:jc w:val="center"/>
                            </w:pPr>
                            <w:r w:rsidRPr="002877E6">
                              <w:rPr>
                                <w:position w:val="-24"/>
                              </w:rPr>
                              <w:object w:dxaOrig="2260" w:dyaOrig="620" w14:anchorId="466271D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6" type="#_x0000_t75" style="width:113.25pt;height:30.75pt" o:ole="">
                                  <v:imagedata r:id="rId4" o:title=""/>
                                </v:shape>
                                <o:OLEObject Type="Embed" ProgID="Equation.DSMT4" ShapeID="_x0000_i1056" DrawAspect="Content" ObjectID="_1673878221" r:id="rId5"/>
                              </w:object>
                            </w:r>
                          </w:p>
                          <w:p w14:paraId="0D323C86" w14:textId="77777777" w:rsidR="00542F84" w:rsidRPr="00995CB3" w:rsidRDefault="00542F84" w:rsidP="00542F84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995CB3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2</w:t>
                            </w:r>
                            <w:r w:rsidRPr="00995CB3">
                              <w:rPr>
                                <w:rFonts w:ascii="Palatino Linotype" w:hAnsi="Palatino Linotype"/>
                              </w:rPr>
                              <w:t xml:space="preserve">: Tính tổng </w:t>
                            </w:r>
                          </w:p>
                          <w:p w14:paraId="5B489CB2" w14:textId="77777777" w:rsidR="00542F84" w:rsidRDefault="00542F84" w:rsidP="00542F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A6A94">
                              <w:rPr>
                                <w:position w:val="-26"/>
                                <w:sz w:val="28"/>
                                <w:szCs w:val="28"/>
                              </w:rPr>
                              <w:object w:dxaOrig="2400" w:dyaOrig="700" w14:anchorId="49B6612E">
                                <v:shape id="_x0000_i1057" type="#_x0000_t75" style="width:120pt;height:35.25pt" o:ole="">
                                  <v:imagedata r:id="rId6" o:title=""/>
                                </v:shape>
                                <o:OLEObject Type="Embed" ProgID="Equation.DSMT4" ShapeID="_x0000_i1057" DrawAspect="Content" ObjectID="_1673878222" r:id="rId7"/>
                              </w:object>
                            </w:r>
                          </w:p>
                          <w:p w14:paraId="0BB04577" w14:textId="77777777" w:rsidR="00542F84" w:rsidRDefault="00542F84" w:rsidP="00542F84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A6A94">
                              <w:rPr>
                                <w:position w:val="-28"/>
                                <w:sz w:val="28"/>
                                <w:szCs w:val="28"/>
                              </w:rPr>
                              <w:object w:dxaOrig="2620" w:dyaOrig="720" w14:anchorId="74BB0942">
                                <v:shape id="_x0000_i1058" type="#_x0000_t75" style="width:132.7pt;height:36.75pt" o:ole="">
                                  <v:imagedata r:id="rId8" o:title=""/>
                                </v:shape>
                                <o:OLEObject Type="Embed" ProgID="Equation.DSMT4" ShapeID="_x0000_i1058" DrawAspect="Content" ObjectID="_1673878223" r:id="rId9"/>
                              </w:object>
                            </w:r>
                          </w:p>
                          <w:p w14:paraId="04658FD2" w14:textId="77777777" w:rsidR="00542F84" w:rsidRDefault="00542F84" w:rsidP="00542F84">
                            <w:r w:rsidRPr="008E7989">
                              <w:rPr>
                                <w:position w:val="-28"/>
                              </w:rPr>
                              <w:object w:dxaOrig="2620" w:dyaOrig="720" w14:anchorId="465F2A3A">
                                <v:shape id="_x0000_i1059" type="#_x0000_t75" style="width:132.05pt;height:36pt" o:ole="">
                                  <v:imagedata r:id="rId10" o:title=""/>
                                </v:shape>
                                <o:OLEObject Type="Embed" ProgID="Equation.DSMT4" ShapeID="_x0000_i1059" DrawAspect="Content" ObjectID="_1673878224" r:id="rId11"/>
                              </w:object>
                            </w:r>
                          </w:p>
                          <w:p w14:paraId="474B177F" w14:textId="77777777" w:rsidR="00542F84" w:rsidRDefault="00542F84" w:rsidP="00542F84">
                            <w:r w:rsidRPr="008E7989">
                              <w:rPr>
                                <w:position w:val="-28"/>
                              </w:rPr>
                              <w:object w:dxaOrig="2680" w:dyaOrig="720" w14:anchorId="4BE3D9A6">
                                <v:shape id="_x0000_i1060" type="#_x0000_t75" style="width:133.45pt;height:36pt" o:ole="">
                                  <v:imagedata r:id="rId12" o:title=""/>
                                </v:shape>
                                <o:OLEObject Type="Embed" ProgID="Equation.DSMT4" ShapeID="_x0000_i1060" DrawAspect="Content" ObjectID="_1673878225" r:id="rId13"/>
                              </w:object>
                            </w:r>
                          </w:p>
                          <w:p w14:paraId="26D1436C" w14:textId="77777777" w:rsidR="00542F84" w:rsidRDefault="00542F84" w:rsidP="00542F84">
                            <w:pPr>
                              <w:rPr>
                                <w:b/>
                              </w:rPr>
                            </w:pPr>
                            <w:r w:rsidRPr="009E1914">
                              <w:rPr>
                                <w:b/>
                                <w:position w:val="-24"/>
                              </w:rPr>
                              <w:object w:dxaOrig="2560" w:dyaOrig="620" w14:anchorId="7F218254">
                                <v:shape id="_x0000_i1061" type="#_x0000_t75" style="width:128.25pt;height:30.75pt" o:ole="">
                                  <v:imagedata r:id="rId14" o:title=""/>
                                </v:shape>
                                <o:OLEObject Type="Embed" ProgID="Equation.DSMT4" ShapeID="_x0000_i1061" DrawAspect="Content" ObjectID="_1673878226" r:id="rId15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14:paraId="4514495F" w14:textId="77777777" w:rsidR="00542F84" w:rsidRPr="009E1914" w:rsidRDefault="00542F84" w:rsidP="00542F84">
                            <w:pPr>
                              <w:rPr>
                                <w:b/>
                              </w:rPr>
                            </w:pPr>
                            <w:r w:rsidRPr="009E1914">
                              <w:rPr>
                                <w:b/>
                                <w:position w:val="-24"/>
                              </w:rPr>
                              <w:object w:dxaOrig="2920" w:dyaOrig="620" w14:anchorId="4391C63A">
                                <v:shape id="_x0000_i1062" type="#_x0000_t75" style="width:146.3pt;height:30.75pt" o:ole="">
                                  <v:imagedata r:id="rId16" o:title=""/>
                                </v:shape>
                                <o:OLEObject Type="Embed" ProgID="Equation.DSMT4" ShapeID="_x0000_i1062" DrawAspect="Content" ObjectID="_1673878227" r:id="rId17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97DFB1" id="_x0000_t202" coordsize="21600,21600" o:spt="202" path="m,l,21600r21600,l21600,xe">
                <v:stroke joinstyle="miter"/>
                <v:path gradientshapeok="t" o:connecttype="rect"/>
              </v:shapetype>
              <v:shape id="Text Box 552" o:spid="_x0000_s1027" type="#_x0000_t202" style="position:absolute;margin-left:323.6pt;margin-top:25.85pt;width:166.5pt;height:33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" fillcolor="white [3201]" strokeweight=".5pt">
                <v:textbox>
                  <w:txbxContent>
                    <w:p w14:paraId="4A6E86B2" w14:textId="77777777" w:rsidR="00542F84" w:rsidRDefault="00542F84" w:rsidP="00542F84">
                      <w:pPr>
                        <w:jc w:val="center"/>
                      </w:pPr>
                      <w:r w:rsidRPr="002877E6">
                        <w:rPr>
                          <w:position w:val="-24"/>
                        </w:rPr>
                        <w:object w:dxaOrig="2260" w:dyaOrig="620" w14:anchorId="466271D9">
                          <v:shape id="_x0000_i1056" type="#_x0000_t75" style="width:113.25pt;height:30.75pt" o:ole="">
                            <v:imagedata r:id="rId4" o:title=""/>
                          </v:shape>
                          <o:OLEObject Type="Embed" ProgID="Equation.DSMT4" ShapeID="_x0000_i1056" DrawAspect="Content" ObjectID="_1673878221" r:id="rId18"/>
                        </w:object>
                      </w:r>
                    </w:p>
                    <w:p w14:paraId="0D323C86" w14:textId="77777777" w:rsidR="00542F84" w:rsidRPr="00995CB3" w:rsidRDefault="00542F84" w:rsidP="00542F84">
                      <w:pPr>
                        <w:rPr>
                          <w:rFonts w:ascii="Palatino Linotype" w:hAnsi="Palatino Linotype"/>
                        </w:rPr>
                      </w:pPr>
                      <w:r w:rsidRPr="00995CB3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2</w:t>
                      </w:r>
                      <w:r w:rsidRPr="00995CB3">
                        <w:rPr>
                          <w:rFonts w:ascii="Palatino Linotype" w:hAnsi="Palatino Linotype"/>
                        </w:rPr>
                        <w:t xml:space="preserve">: Tính tổng </w:t>
                      </w:r>
                    </w:p>
                    <w:p w14:paraId="5B489CB2" w14:textId="77777777" w:rsidR="00542F84" w:rsidRDefault="00542F84" w:rsidP="00542F84">
                      <w:pPr>
                        <w:rPr>
                          <w:sz w:val="28"/>
                          <w:szCs w:val="28"/>
                        </w:rPr>
                      </w:pPr>
                      <w:r w:rsidRPr="00CA6A94">
                        <w:rPr>
                          <w:position w:val="-26"/>
                          <w:sz w:val="28"/>
                          <w:szCs w:val="28"/>
                        </w:rPr>
                        <w:object w:dxaOrig="2400" w:dyaOrig="700" w14:anchorId="49B6612E">
                          <v:shape id="_x0000_i1057" type="#_x0000_t75" style="width:120pt;height:35.25pt" o:ole="">
                            <v:imagedata r:id="rId6" o:title=""/>
                          </v:shape>
                          <o:OLEObject Type="Embed" ProgID="Equation.DSMT4" ShapeID="_x0000_i1057" DrawAspect="Content" ObjectID="_1673878222" r:id="rId19"/>
                        </w:object>
                      </w:r>
                    </w:p>
                    <w:p w14:paraId="0BB04577" w14:textId="77777777" w:rsidR="00542F84" w:rsidRDefault="00542F84" w:rsidP="00542F84">
                      <w:pPr>
                        <w:rPr>
                          <w:sz w:val="28"/>
                          <w:szCs w:val="28"/>
                        </w:rPr>
                      </w:pPr>
                      <w:r w:rsidRPr="00CA6A94">
                        <w:rPr>
                          <w:position w:val="-28"/>
                          <w:sz w:val="28"/>
                          <w:szCs w:val="28"/>
                        </w:rPr>
                        <w:object w:dxaOrig="2620" w:dyaOrig="720" w14:anchorId="74BB0942">
                          <v:shape id="_x0000_i1058" type="#_x0000_t75" style="width:132.7pt;height:36.75pt" o:ole="">
                            <v:imagedata r:id="rId8" o:title=""/>
                          </v:shape>
                          <o:OLEObject Type="Embed" ProgID="Equation.DSMT4" ShapeID="_x0000_i1058" DrawAspect="Content" ObjectID="_1673878223" r:id="rId20"/>
                        </w:object>
                      </w:r>
                    </w:p>
                    <w:p w14:paraId="04658FD2" w14:textId="77777777" w:rsidR="00542F84" w:rsidRDefault="00542F84" w:rsidP="00542F84">
                      <w:r w:rsidRPr="008E7989">
                        <w:rPr>
                          <w:position w:val="-28"/>
                        </w:rPr>
                        <w:object w:dxaOrig="2620" w:dyaOrig="720" w14:anchorId="465F2A3A">
                          <v:shape id="_x0000_i1059" type="#_x0000_t75" style="width:132.05pt;height:36pt" o:ole="">
                            <v:imagedata r:id="rId10" o:title=""/>
                          </v:shape>
                          <o:OLEObject Type="Embed" ProgID="Equation.DSMT4" ShapeID="_x0000_i1059" DrawAspect="Content" ObjectID="_1673878224" r:id="rId21"/>
                        </w:object>
                      </w:r>
                    </w:p>
                    <w:p w14:paraId="474B177F" w14:textId="77777777" w:rsidR="00542F84" w:rsidRDefault="00542F84" w:rsidP="00542F84">
                      <w:r w:rsidRPr="008E7989">
                        <w:rPr>
                          <w:position w:val="-28"/>
                        </w:rPr>
                        <w:object w:dxaOrig="2680" w:dyaOrig="720" w14:anchorId="4BE3D9A6">
                          <v:shape id="_x0000_i1060" type="#_x0000_t75" style="width:133.45pt;height:36pt" o:ole="">
                            <v:imagedata r:id="rId12" o:title=""/>
                          </v:shape>
                          <o:OLEObject Type="Embed" ProgID="Equation.DSMT4" ShapeID="_x0000_i1060" DrawAspect="Content" ObjectID="_1673878225" r:id="rId22"/>
                        </w:object>
                      </w:r>
                    </w:p>
                    <w:p w14:paraId="26D1436C" w14:textId="77777777" w:rsidR="00542F84" w:rsidRDefault="00542F84" w:rsidP="00542F84">
                      <w:pPr>
                        <w:rPr>
                          <w:b/>
                        </w:rPr>
                      </w:pPr>
                      <w:r w:rsidRPr="009E1914">
                        <w:rPr>
                          <w:b/>
                          <w:position w:val="-24"/>
                        </w:rPr>
                        <w:object w:dxaOrig="2560" w:dyaOrig="620" w14:anchorId="7F218254">
                          <v:shape id="_x0000_i1061" type="#_x0000_t75" style="width:128.25pt;height:30.75pt" o:ole="">
                            <v:imagedata r:id="rId14" o:title=""/>
                          </v:shape>
                          <o:OLEObject Type="Embed" ProgID="Equation.DSMT4" ShapeID="_x0000_i1061" DrawAspect="Content" ObjectID="_1673878226" r:id="rId23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14:paraId="4514495F" w14:textId="77777777" w:rsidR="00542F84" w:rsidRPr="009E1914" w:rsidRDefault="00542F84" w:rsidP="00542F84">
                      <w:pPr>
                        <w:rPr>
                          <w:b/>
                        </w:rPr>
                      </w:pPr>
                      <w:r w:rsidRPr="009E1914">
                        <w:rPr>
                          <w:b/>
                          <w:position w:val="-24"/>
                        </w:rPr>
                        <w:object w:dxaOrig="2920" w:dyaOrig="620" w14:anchorId="4391C63A">
                          <v:shape id="_x0000_i1062" type="#_x0000_t75" style="width:146.3pt;height:30.75pt" o:ole="">
                            <v:imagedata r:id="rId16" o:title=""/>
                          </v:shape>
                          <o:OLEObject Type="Embed" ProgID="Equation.DSMT4" ShapeID="_x0000_i1062" DrawAspect="Content" ObjectID="_1673878227" r:id="rId24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Điền số thích hợp vào chỗ trống và thể hiện bằng cách tô màu kết quả</w:t>
      </w:r>
    </w:p>
    <w:p w14:paraId="4EF9C337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A6DE835" wp14:editId="35720190">
                <wp:simplePos x="0" y="0"/>
                <wp:positionH relativeFrom="column">
                  <wp:posOffset>1547495</wp:posOffset>
                </wp:positionH>
                <wp:positionV relativeFrom="paragraph">
                  <wp:posOffset>3787140</wp:posOffset>
                </wp:positionV>
                <wp:extent cx="219075" cy="485775"/>
                <wp:effectExtent l="0" t="0" r="28575" b="28575"/>
                <wp:wrapNone/>
                <wp:docPr id="560" name="Rectangle 5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485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6F80688" w14:textId="77777777" w:rsidR="00542F84" w:rsidRDefault="00542F84" w:rsidP="00542F84">
                            <w:pPr>
                              <w:jc w:val="center"/>
                            </w:pPr>
                            <w:r w:rsidRPr="008D7FCF">
                              <w:rPr>
                                <w:position w:val="-24"/>
                              </w:rPr>
                              <w:object w:dxaOrig="220" w:dyaOrig="620" w14:anchorId="2597ADEC">
                                <v:shape id="_x0000_i1063" type="#_x0000_t75" style="width:11pt;height:31pt" o:ole="">
                                  <v:imagedata r:id="rId25" o:title=""/>
                                </v:shape>
                                <o:OLEObject Type="Embed" ProgID="Equation.DSMT4" ShapeID="_x0000_i1063" DrawAspect="Content" ObjectID="_1673878228" r:id="rId2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36A7A9F2" wp14:editId="592F6B4D">
                                  <wp:extent cx="152400" cy="390525"/>
                                  <wp:effectExtent l="0" t="0" r="0" b="9525"/>
                                  <wp:docPr id="563" name="Picture 5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0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A6DE835" id="Rectangle 560" o:spid="_x0000_s1028" style="position:absolute;margin-left:121.85pt;margin-top:298.2pt;width:17.25pt;height:38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" fillcolor="white [3212]" strokecolor="white [3212]" strokeweight="1pt">
                <v:textbox>
                  <w:txbxContent>
                    <w:p w14:paraId="46F80688" w14:textId="77777777" w:rsidR="00542F84" w:rsidRDefault="00542F84" w:rsidP="00542F84">
                      <w:pPr>
                        <w:jc w:val="center"/>
                      </w:pPr>
                      <w:r w:rsidRPr="008D7FCF">
                        <w:rPr>
                          <w:position w:val="-24"/>
                        </w:rPr>
                        <w:object w:dxaOrig="220" w:dyaOrig="620" w14:anchorId="2597ADEC">
                          <v:shape id="_x0000_i1063" type="#_x0000_t75" style="width:11pt;height:31pt" o:ole="">
                            <v:imagedata r:id="rId25" o:title=""/>
                          </v:shape>
                          <o:OLEObject Type="Embed" ProgID="Equation.DSMT4" ShapeID="_x0000_i1063" DrawAspect="Content" ObjectID="_1673878228" r:id="rId28"/>
                        </w:object>
                      </w:r>
                      <w:r>
                        <w:t xml:space="preserve"> </w:t>
                      </w:r>
                      <w:r>
                        <w:rPr>
                          <w:noProof/>
                          <w:sz w:val="20"/>
                        </w:rPr>
                        <w:drawing>
                          <wp:inline distT="0" distB="0" distL="0" distR="0" wp14:anchorId="36A7A9F2" wp14:editId="592F6B4D">
                            <wp:extent cx="152400" cy="390525"/>
                            <wp:effectExtent l="0" t="0" r="0" b="9525"/>
                            <wp:docPr id="563" name="Picture 5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" cy="390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B2AFA6" wp14:editId="6F09784D">
                <wp:simplePos x="0" y="0"/>
                <wp:positionH relativeFrom="column">
                  <wp:posOffset>581025</wp:posOffset>
                </wp:positionH>
                <wp:positionV relativeFrom="paragraph">
                  <wp:posOffset>3782695</wp:posOffset>
                </wp:positionV>
                <wp:extent cx="219075" cy="485775"/>
                <wp:effectExtent l="0" t="0" r="28575" b="28575"/>
                <wp:wrapNone/>
                <wp:docPr id="1096" name="Rectangle 10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9075" cy="485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E923BA1" w14:textId="77777777" w:rsidR="00542F84" w:rsidRDefault="00542F84" w:rsidP="00542F84">
                            <w:pPr>
                              <w:jc w:val="center"/>
                            </w:pPr>
                            <w:r w:rsidRPr="008D7FCF">
                              <w:rPr>
                                <w:position w:val="-24"/>
                              </w:rPr>
                              <w:object w:dxaOrig="240" w:dyaOrig="620" w14:anchorId="0B344045">
                                <v:shape id="_x0000_i1064" type="#_x0000_t75" style="width:12pt;height:31pt" o:ole="">
                                  <v:imagedata r:id="rId29" o:title=""/>
                                </v:shape>
                                <o:OLEObject Type="Embed" ProgID="Equation.DSMT4" ShapeID="_x0000_i1064" DrawAspect="Content" ObjectID="_1673878229" r:id="rId30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noProof/>
                                <w:sz w:val="20"/>
                              </w:rPr>
                              <w:drawing>
                                <wp:inline distT="0" distB="0" distL="0" distR="0" wp14:anchorId="43B262D8" wp14:editId="2D86CFE9">
                                  <wp:extent cx="152400" cy="390525"/>
                                  <wp:effectExtent l="0" t="0" r="0" b="9525"/>
                                  <wp:docPr id="558" name="Picture 5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00" cy="390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1B2AFA6" id="Rectangle 1096" o:spid="_x0000_s1029" style="position:absolute;margin-left:45.75pt;margin-top:297.85pt;width:17.25pt;height:38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" fillcolor="white [3212]" strokecolor="white [3212]" strokeweight="1pt">
                <v:textbox>
                  <w:txbxContent>
                    <w:p w14:paraId="6E923BA1" w14:textId="77777777" w:rsidR="00542F84" w:rsidRDefault="00542F84" w:rsidP="00542F84">
                      <w:pPr>
                        <w:jc w:val="center"/>
                      </w:pPr>
                      <w:r w:rsidRPr="008D7FCF">
                        <w:rPr>
                          <w:position w:val="-24"/>
                        </w:rPr>
                        <w:object w:dxaOrig="240" w:dyaOrig="620" w14:anchorId="0B344045">
                          <v:shape id="_x0000_i1064" type="#_x0000_t75" style="width:12pt;height:31pt" o:ole="">
                            <v:imagedata r:id="rId29" o:title=""/>
                          </v:shape>
                          <o:OLEObject Type="Embed" ProgID="Equation.DSMT4" ShapeID="_x0000_i1064" DrawAspect="Content" ObjectID="_1673878229" r:id="rId31"/>
                        </w:object>
                      </w:r>
                      <w:r>
                        <w:t xml:space="preserve"> </w:t>
                      </w:r>
                      <w:r>
                        <w:rPr>
                          <w:noProof/>
                          <w:sz w:val="20"/>
                        </w:rPr>
                        <w:drawing>
                          <wp:inline distT="0" distB="0" distL="0" distR="0" wp14:anchorId="43B262D8" wp14:editId="2D86CFE9">
                            <wp:extent cx="152400" cy="390525"/>
                            <wp:effectExtent l="0" t="0" r="0" b="9525"/>
                            <wp:docPr id="558" name="Picture 5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" cy="390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w:drawing>
          <wp:inline distT="0" distB="0" distL="0" distR="0" wp14:anchorId="59590BB2" wp14:editId="482290E4">
            <wp:extent cx="4171429" cy="4266667"/>
            <wp:effectExtent l="0" t="0" r="635" b="635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71429" cy="4266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C2FF87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3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color w:val="000000" w:themeColor="text1"/>
        </w:rPr>
        <w:t xml:space="preserve">Tìm </w:t>
      </w:r>
      <w:proofErr w:type="gramStart"/>
      <w:r>
        <w:rPr>
          <w:rFonts w:ascii="Palatino Linotype" w:hAnsi="Palatino Linotype"/>
          <w:color w:val="000000" w:themeColor="text1"/>
        </w:rPr>
        <w:t>x  biết</w:t>
      </w:r>
      <w:proofErr w:type="gramEnd"/>
      <w:r>
        <w:rPr>
          <w:rFonts w:ascii="Palatino Linotype" w:hAnsi="Palatino Linotype"/>
          <w:color w:val="000000" w:themeColor="text1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15"/>
        <w:gridCol w:w="3129"/>
        <w:gridCol w:w="3334"/>
      </w:tblGrid>
      <w:tr w:rsidR="00542F84" w14:paraId="24EB6182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79D1C31E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 </w:t>
            </w:r>
            <w:r w:rsidRPr="0033025D">
              <w:rPr>
                <w:position w:val="-24"/>
                <w:sz w:val="28"/>
                <w:szCs w:val="28"/>
              </w:rPr>
              <w:object w:dxaOrig="1560" w:dyaOrig="620" w14:anchorId="5322D1B8">
                <v:shape id="_x0000_i1637" type="#_x0000_t75" style="width:78pt;height:30.75pt" o:ole="">
                  <v:imagedata r:id="rId33" o:title=""/>
                </v:shape>
                <o:OLEObject Type="Embed" ProgID="Equation.DSMT4" ShapeID="_x0000_i1637" DrawAspect="Content" ObjectID="_1673878190" r:id="rId34"/>
              </w:objec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single" w:sz="4" w:space="0" w:color="1F4E79" w:themeColor="accent5" w:themeShade="80"/>
            </w:tcBorders>
          </w:tcPr>
          <w:p w14:paraId="7F37575F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b)  </w:t>
            </w:r>
            <w:r w:rsidRPr="00AE69F1">
              <w:rPr>
                <w:rFonts w:ascii="Palatino Linotype" w:hAnsi="Palatino Linotype"/>
                <w:color w:val="000000" w:themeColor="text1"/>
                <w:position w:val="-24"/>
              </w:rPr>
              <w:object w:dxaOrig="1219" w:dyaOrig="620" w14:anchorId="79D4558F">
                <v:shape id="_x0000_i1638" type="#_x0000_t75" style="width:60.75pt;height:30.75pt" o:ole="">
                  <v:imagedata r:id="rId35" o:title=""/>
                </v:shape>
                <o:OLEObject Type="Embed" ProgID="Equation.DSMT4" ShapeID="_x0000_i1638" DrawAspect="Content" ObjectID="_1673878191" r:id="rId36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091FD2EC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 </w:t>
            </w:r>
            <w:r w:rsidRPr="0033025D">
              <w:rPr>
                <w:rFonts w:ascii="Palatino Linotype" w:hAnsi="Palatino Linotype"/>
                <w:color w:val="000000" w:themeColor="text1"/>
                <w:position w:val="-24"/>
              </w:rPr>
              <w:object w:dxaOrig="1040" w:dyaOrig="620" w14:anchorId="61E3475B">
                <v:shape id="_x0000_i1639" type="#_x0000_t75" style="width:51.75pt;height:30.75pt" o:ole="">
                  <v:imagedata r:id="rId37" o:title=""/>
                </v:shape>
                <o:OLEObject Type="Embed" ProgID="Equation.DSMT4" ShapeID="_x0000_i1639" DrawAspect="Content" ObjectID="_1673878192" r:id="rId38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542F84" w14:paraId="34B60AA7" w14:textId="77777777" w:rsidTr="00E82EE4">
        <w:tc>
          <w:tcPr>
            <w:tcW w:w="3215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75086D6C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F5AC716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FFFFFF" w:themeColor="background1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89484C3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41AC5B4F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46C36C07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2142DB2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6B29E7BE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19E15B24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0C37C623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52B8D76C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82D389B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3B07AAB4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75723CD5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A949F88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2B8EA76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184B3A70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02C7C5B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5AB750B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DB5F380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47D15DC6" w14:textId="77777777" w:rsidTr="00E82EE4">
        <w:tc>
          <w:tcPr>
            <w:tcW w:w="3215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190D925D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129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single" w:sz="4" w:space="0" w:color="1F4E79" w:themeColor="accent5" w:themeShade="80"/>
            </w:tcBorders>
          </w:tcPr>
          <w:p w14:paraId="38B4ABB0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3334" w:type="dxa"/>
            <w:tcBorders>
              <w:top w:val="dotted" w:sz="4" w:space="0" w:color="2E74B5" w:themeColor="accent5" w:themeShade="BF"/>
              <w:left w:val="single" w:sz="4" w:space="0" w:color="1F4E79" w:themeColor="accent5" w:themeShade="80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62B57BB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460761A7" w14:textId="77777777" w:rsidR="00542F84" w:rsidRDefault="00542F84" w:rsidP="00542F84">
      <w:pPr>
        <w:rPr>
          <w:sz w:val="28"/>
          <w:szCs w:val="28"/>
        </w:rPr>
      </w:pPr>
      <w:r w:rsidRPr="0013251E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4</w:t>
      </w:r>
      <w:r w:rsidRPr="0013251E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 </w:t>
      </w:r>
      <w:r w:rsidRPr="00435495">
        <w:rPr>
          <w:sz w:val="28"/>
          <w:szCs w:val="28"/>
        </w:rPr>
        <w:t>Tìm</w:t>
      </w:r>
      <w:r>
        <w:rPr>
          <w:sz w:val="28"/>
          <w:szCs w:val="28"/>
        </w:rPr>
        <w:t xml:space="preserve"> </w:t>
      </w:r>
      <w:r w:rsidRPr="00A57995">
        <w:rPr>
          <w:position w:val="-6"/>
          <w:sz w:val="28"/>
          <w:szCs w:val="28"/>
        </w:rPr>
        <w:object w:dxaOrig="580" w:dyaOrig="279" w14:anchorId="67356A5D">
          <v:shape id="_x0000_i1640" type="#_x0000_t75" style="width:29.25pt;height:14.25pt" o:ole="">
            <v:imagedata r:id="rId39" o:title=""/>
          </v:shape>
          <o:OLEObject Type="Embed" ProgID="Equation.DSMT4" ShapeID="_x0000_i1640" DrawAspect="Content" ObjectID="_1673878193" r:id="rId40"/>
        </w:objec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435495">
        <w:rPr>
          <w:sz w:val="28"/>
          <w:szCs w:val="28"/>
        </w:rPr>
        <w:t xml:space="preserve">biết: </w:t>
      </w:r>
    </w:p>
    <w:tbl>
      <w:tblPr>
        <w:tblStyle w:val="PlainTable31"/>
        <w:tblW w:w="0" w:type="auto"/>
        <w:tblLook w:val="04A0" w:firstRow="1" w:lastRow="0" w:firstColumn="1" w:lastColumn="0" w:noHBand="0" w:noVBand="1"/>
      </w:tblPr>
      <w:tblGrid>
        <w:gridCol w:w="2972"/>
        <w:gridCol w:w="6662"/>
      </w:tblGrid>
      <w:tr w:rsidR="00542F84" w14:paraId="5159A08B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972" w:type="dxa"/>
          </w:tcPr>
          <w:p w14:paraId="243A0CA6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A5799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2260" w:dyaOrig="620" w14:anchorId="073E58BE">
                <v:shape id="_x0000_i1641" type="#_x0000_t75" style="width:113.25pt;height:30.75pt" o:ole="">
                  <v:imagedata r:id="rId41" o:title=""/>
                </v:shape>
                <o:OLEObject Type="Embed" ProgID="Equation.DSMT4" ShapeID="_x0000_i1641" DrawAspect="Content" ObjectID="_1673878194" r:id="rId42"/>
              </w:object>
            </w:r>
          </w:p>
        </w:tc>
        <w:tc>
          <w:tcPr>
            <w:tcW w:w="6662" w:type="dxa"/>
          </w:tcPr>
          <w:p w14:paraId="620412FF" w14:textId="77777777" w:rsidR="00542F84" w:rsidRDefault="00542F84" w:rsidP="00E82EE4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034FF090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972" w:type="dxa"/>
          </w:tcPr>
          <w:p w14:paraId="7670E184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 w:rsidRPr="00A57995">
              <w:rPr>
                <w:rFonts w:ascii="Palatino Linotype" w:hAnsi="Palatino Linotype"/>
                <w:b w:val="0"/>
                <w:bCs w:val="0"/>
                <w:caps w:val="0"/>
                <w:color w:val="000000" w:themeColor="text1"/>
                <w:position w:val="-24"/>
              </w:rPr>
              <w:object w:dxaOrig="2400" w:dyaOrig="620" w14:anchorId="7DDF1429">
                <v:shape id="_x0000_i1642" type="#_x0000_t75" style="width:120pt;height:30.75pt" o:ole="">
                  <v:imagedata r:id="rId43" o:title=""/>
                </v:shape>
                <o:OLEObject Type="Embed" ProgID="Equation.DSMT4" ShapeID="_x0000_i1642" DrawAspect="Content" ObjectID="_1673878195" r:id="rId44"/>
              </w:object>
            </w:r>
          </w:p>
        </w:tc>
        <w:tc>
          <w:tcPr>
            <w:tcW w:w="6662" w:type="dxa"/>
          </w:tcPr>
          <w:p w14:paraId="638869CE" w14:textId="77777777" w:rsidR="00542F84" w:rsidRDefault="00542F84" w:rsidP="00E82E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2CCC66EE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</w:p>
    <w:p w14:paraId="38958F28" w14:textId="77777777" w:rsidR="00542F84" w:rsidRPr="00075BB0" w:rsidRDefault="00542F84" w:rsidP="00542F84">
      <w:pPr>
        <w:rPr>
          <w:rFonts w:ascii="Palatino Linotype" w:hAnsi="Palatino Linotype"/>
          <w:sz w:val="28"/>
          <w:szCs w:val="28"/>
        </w:rPr>
      </w:pPr>
      <w:r w:rsidRPr="00075BB0">
        <w:rPr>
          <w:rFonts w:ascii="Palatino Linotype" w:hAnsi="Palatino Linotype"/>
          <w:color w:val="000000" w:themeColor="text1"/>
        </w:rPr>
        <w:t xml:space="preserve"> </w:t>
      </w:r>
      <w:r w:rsidRPr="00075BB0">
        <w:rPr>
          <w:rFonts w:ascii="Palatino Linotype" w:hAnsi="Palatino Linotype"/>
          <w:b/>
          <w:color w:val="0000CC"/>
          <w:u w:val="single"/>
        </w:rPr>
        <w:t>Bài 5:</w:t>
      </w:r>
      <w:r w:rsidRPr="00075BB0">
        <w:rPr>
          <w:rFonts w:ascii="Palatino Linotype" w:hAnsi="Palatino Linotype"/>
          <w:b/>
          <w:color w:val="0000CC"/>
        </w:rPr>
        <w:t xml:space="preserve">  </w:t>
      </w:r>
      <w:r w:rsidRPr="00075BB0">
        <w:rPr>
          <w:rFonts w:ascii="Palatino Linotype" w:hAnsi="Palatino Linotype"/>
          <w:sz w:val="28"/>
          <w:szCs w:val="28"/>
        </w:rPr>
        <w:t>Tính các tổng sau một cách hợp lý:</w:t>
      </w:r>
    </w:p>
    <w:tbl>
      <w:tblPr>
        <w:tblStyle w:val="PlainTable21"/>
        <w:tblW w:w="0" w:type="auto"/>
        <w:tblLook w:val="04A0" w:firstRow="1" w:lastRow="0" w:firstColumn="1" w:lastColumn="0" w:noHBand="0" w:noVBand="1"/>
      </w:tblPr>
      <w:tblGrid>
        <w:gridCol w:w="9678"/>
      </w:tblGrid>
      <w:tr w:rsidR="00542F84" w14:paraId="449F5D38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5CA1C214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a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1600" w:dyaOrig="720" w14:anchorId="7215705D">
                <v:shape id="_x0000_i1643" type="#_x0000_t75" style="width:80.25pt;height:36pt" o:ole="">
                  <v:imagedata r:id="rId45" o:title=""/>
                </v:shape>
                <o:OLEObject Type="Embed" ProgID="Equation.DSMT4" ShapeID="_x0000_i1643" DrawAspect="Content" ObjectID="_1673878196" r:id="rId46"/>
              </w:object>
            </w:r>
          </w:p>
        </w:tc>
      </w:tr>
      <w:tr w:rsidR="00542F84" w14:paraId="068E9351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30C81306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b) </w:t>
            </w:r>
            <w:r w:rsidRPr="00134665">
              <w:rPr>
                <w:b w:val="0"/>
                <w:bCs w:val="0"/>
                <w:position w:val="-32"/>
                <w:sz w:val="28"/>
                <w:szCs w:val="28"/>
              </w:rPr>
              <w:object w:dxaOrig="2060" w:dyaOrig="780" w14:anchorId="3B848936">
                <v:shape id="_x0000_i1644" type="#_x0000_t75" style="width:102.8pt;height:39pt" o:ole="">
                  <v:imagedata r:id="rId47" o:title=""/>
                </v:shape>
                <o:OLEObject Type="Embed" ProgID="Equation.DSMT4" ShapeID="_x0000_i1644" DrawAspect="Content" ObjectID="_1673878197" r:id="rId48"/>
              </w:object>
            </w:r>
          </w:p>
        </w:tc>
      </w:tr>
      <w:tr w:rsidR="00542F84" w14:paraId="3888978E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6B63E81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2079" w:dyaOrig="720" w14:anchorId="6690A5F8">
                <v:shape id="_x0000_i1645" type="#_x0000_t75" style="width:104.25pt;height:36pt" o:ole="">
                  <v:imagedata r:id="rId49" o:title=""/>
                </v:shape>
                <o:OLEObject Type="Embed" ProgID="Equation.DSMT4" ShapeID="_x0000_i1645" DrawAspect="Content" ObjectID="_1673878198" r:id="rId50"/>
              </w:object>
            </w:r>
          </w:p>
        </w:tc>
      </w:tr>
      <w:tr w:rsidR="00542F84" w14:paraId="6BE06ABB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B2B015E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5200" w:dyaOrig="720" w14:anchorId="563C14A0">
                <v:shape id="_x0000_i1646" type="#_x0000_t75" style="width:260.25pt;height:36pt" o:ole="">
                  <v:imagedata r:id="rId51" o:title=""/>
                </v:shape>
                <o:OLEObject Type="Embed" ProgID="Equation.DSMT4" ShapeID="_x0000_i1646" DrawAspect="Content" ObjectID="_1673878199" r:id="rId52"/>
              </w:object>
            </w:r>
          </w:p>
        </w:tc>
      </w:tr>
      <w:tr w:rsidR="00542F84" w14:paraId="06BCFF31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B6B843E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e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3200" w:dyaOrig="720" w14:anchorId="59F02FCA">
                <v:shape id="_x0000_i1647" type="#_x0000_t75" style="width:159.7pt;height:36pt" o:ole="">
                  <v:imagedata r:id="rId53" o:title=""/>
                </v:shape>
                <o:OLEObject Type="Embed" ProgID="Equation.DSMT4" ShapeID="_x0000_i1647" DrawAspect="Content" ObjectID="_1673878200" r:id="rId54"/>
              </w:object>
            </w:r>
          </w:p>
        </w:tc>
      </w:tr>
      <w:tr w:rsidR="00542F84" w14:paraId="7D415BA1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B96A4EA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f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3240" w:dyaOrig="720" w14:anchorId="6E664746">
                <v:shape id="_x0000_i1648" type="#_x0000_t75" style="width:162pt;height:36pt" o:ole="">
                  <v:imagedata r:id="rId55" o:title=""/>
                </v:shape>
                <o:OLEObject Type="Embed" ProgID="Equation.DSMT4" ShapeID="_x0000_i1648" DrawAspect="Content" ObjectID="_1673878201" r:id="rId56"/>
              </w:object>
            </w:r>
          </w:p>
        </w:tc>
      </w:tr>
      <w:tr w:rsidR="00542F84" w14:paraId="7487F1A3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4F651949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) </w:t>
            </w:r>
            <w:r w:rsidRPr="00134665">
              <w:rPr>
                <w:b w:val="0"/>
                <w:bCs w:val="0"/>
                <w:position w:val="-28"/>
                <w:sz w:val="28"/>
                <w:szCs w:val="28"/>
              </w:rPr>
              <w:object w:dxaOrig="2480" w:dyaOrig="720" w14:anchorId="64C94209">
                <v:shape id="_x0000_i1649" type="#_x0000_t75" style="width:123.75pt;height:36pt" o:ole="">
                  <v:imagedata r:id="rId57" o:title=""/>
                </v:shape>
                <o:OLEObject Type="Embed" ProgID="Equation.DSMT4" ShapeID="_x0000_i1649" DrawAspect="Content" ObjectID="_1673878202" r:id="rId58"/>
              </w:object>
            </w:r>
          </w:p>
        </w:tc>
      </w:tr>
      <w:tr w:rsidR="00542F84" w14:paraId="312AC595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E4DFE8A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) </w:t>
            </w:r>
            <w:r w:rsidRPr="00134665">
              <w:rPr>
                <w:b w:val="0"/>
                <w:bCs w:val="0"/>
                <w:position w:val="-32"/>
                <w:sz w:val="28"/>
                <w:szCs w:val="28"/>
              </w:rPr>
              <w:object w:dxaOrig="4120" w:dyaOrig="780" w14:anchorId="17F74BFB">
                <v:shape id="_x0000_i1650" type="#_x0000_t75" style="width:206.2pt;height:39pt" o:ole="">
                  <v:imagedata r:id="rId59" o:title=""/>
                </v:shape>
                <o:OLEObject Type="Embed" ProgID="Equation.DSMT4" ShapeID="_x0000_i1650" DrawAspect="Content" ObjectID="_1673878203" r:id="rId60"/>
              </w:object>
            </w:r>
          </w:p>
        </w:tc>
      </w:tr>
      <w:tr w:rsidR="00542F84" w14:paraId="5579C69F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50EAA99D" w14:textId="77777777" w:rsidR="00542F84" w:rsidRDefault="00542F84" w:rsidP="00E82EE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i) </w:t>
            </w:r>
            <w:r w:rsidRPr="00134665">
              <w:rPr>
                <w:b w:val="0"/>
                <w:bCs w:val="0"/>
                <w:position w:val="-32"/>
                <w:sz w:val="28"/>
                <w:szCs w:val="28"/>
              </w:rPr>
              <w:object w:dxaOrig="3580" w:dyaOrig="780" w14:anchorId="052AA791">
                <v:shape id="_x0000_i1651" type="#_x0000_t75" style="width:179.2pt;height:39pt" o:ole="">
                  <v:imagedata r:id="rId61" o:title=""/>
                </v:shape>
                <o:OLEObject Type="Embed" ProgID="Equation.DSMT4" ShapeID="_x0000_i1651" DrawAspect="Content" ObjectID="_1673878204" r:id="rId62"/>
              </w:object>
            </w:r>
          </w:p>
        </w:tc>
      </w:tr>
    </w:tbl>
    <w:p w14:paraId="3BC5B2C1" w14:textId="77777777" w:rsidR="00542F84" w:rsidRPr="00075BB0" w:rsidRDefault="00542F84" w:rsidP="00542F84">
      <w:pPr>
        <w:rPr>
          <w:rFonts w:ascii="Palatino Linotype" w:hAnsi="Palatino Linotype"/>
          <w:sz w:val="28"/>
          <w:szCs w:val="28"/>
        </w:rPr>
      </w:pPr>
      <w:r w:rsidRPr="00075BB0">
        <w:rPr>
          <w:rFonts w:ascii="Palatino Linotype" w:hAnsi="Palatino Linotype"/>
          <w:color w:val="000000" w:themeColor="text1"/>
        </w:rPr>
        <w:t xml:space="preserve"> </w:t>
      </w:r>
      <w:r w:rsidRPr="00075BB0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6</w:t>
      </w:r>
      <w:r w:rsidRPr="00075BB0">
        <w:rPr>
          <w:rFonts w:ascii="Palatino Linotype" w:hAnsi="Palatino Linotype"/>
          <w:b/>
          <w:color w:val="0000CC"/>
          <w:u w:val="single"/>
        </w:rPr>
        <w:t>:</w:t>
      </w:r>
      <w:r w:rsidRPr="00075BB0">
        <w:rPr>
          <w:rFonts w:ascii="Palatino Linotype" w:hAnsi="Palatino Linotype"/>
          <w:b/>
          <w:color w:val="0000CC"/>
        </w:rPr>
        <w:t xml:space="preserve">  </w:t>
      </w:r>
      <w:r>
        <w:rPr>
          <w:rFonts w:ascii="Palatino Linotype" w:hAnsi="Palatino Linotype"/>
          <w:sz w:val="28"/>
          <w:szCs w:val="28"/>
        </w:rPr>
        <w:t>Chứng minh rằng</w:t>
      </w:r>
    </w:p>
    <w:p w14:paraId="2A676CA8" w14:textId="77777777" w:rsidR="00542F84" w:rsidRDefault="00542F84" w:rsidP="00542F84">
      <w:pPr>
        <w:rPr>
          <w:sz w:val="28"/>
          <w:szCs w:val="28"/>
        </w:rPr>
      </w:pPr>
      <w:r w:rsidRPr="00134665">
        <w:rPr>
          <w:position w:val="-28"/>
          <w:sz w:val="28"/>
          <w:szCs w:val="28"/>
        </w:rPr>
        <w:object w:dxaOrig="3760" w:dyaOrig="720" w14:anchorId="506B0ED0">
          <v:shape id="_x0000_i1652" type="#_x0000_t75" style="width:188.2pt;height:36pt" o:ole="">
            <v:imagedata r:id="rId63" o:title=""/>
          </v:shape>
          <o:OLEObject Type="Embed" ProgID="Equation.DSMT4" ShapeID="_x0000_i1652" DrawAspect="Content" ObjectID="_1673878205" r:id="rId64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134665">
        <w:rPr>
          <w:position w:val="-28"/>
          <w:sz w:val="28"/>
          <w:szCs w:val="28"/>
        </w:rPr>
        <w:object w:dxaOrig="3900" w:dyaOrig="720" w14:anchorId="362410B0">
          <v:shape id="_x0000_i1653" type="#_x0000_t75" style="width:195pt;height:36pt" o:ole="">
            <v:imagedata r:id="rId65" o:title=""/>
          </v:shape>
          <o:OLEObject Type="Embed" ProgID="Equation.DSMT4" ShapeID="_x0000_i1653" DrawAspect="Content" ObjectID="_1673878206" r:id="rId66"/>
        </w:object>
      </w:r>
    </w:p>
    <w:p w14:paraId="5CC03B00" w14:textId="77777777" w:rsidR="00542F84" w:rsidRDefault="00542F84" w:rsidP="00542F84">
      <w:pPr>
        <w:rPr>
          <w:sz w:val="28"/>
          <w:szCs w:val="28"/>
        </w:rPr>
      </w:pPr>
      <w:r w:rsidRPr="00134665">
        <w:rPr>
          <w:position w:val="-28"/>
          <w:sz w:val="28"/>
          <w:szCs w:val="28"/>
        </w:rPr>
        <w:object w:dxaOrig="4340" w:dyaOrig="720" w14:anchorId="20A10296">
          <v:shape id="_x0000_i1654" type="#_x0000_t75" style="width:216.8pt;height:36pt" o:ole="">
            <v:imagedata r:id="rId67" o:title=""/>
          </v:shape>
          <o:OLEObject Type="Embed" ProgID="Equation.DSMT4" ShapeID="_x0000_i1654" DrawAspect="Content" ObjectID="_1673878207" r:id="rId68"/>
        </w:object>
      </w:r>
    </w:p>
    <w:p w14:paraId="55A46443" w14:textId="77777777" w:rsidR="00542F84" w:rsidRPr="00B33809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 w:rsidRPr="00AE69F1">
        <w:rPr>
          <w:rFonts w:ascii="Palatino Linotype" w:hAnsi="Palatino Linotype"/>
          <w:b/>
          <w:color w:val="C00000"/>
          <w:u w:val="single"/>
        </w:rPr>
        <w:t>Giải:</w:t>
      </w:r>
      <w:r w:rsidRPr="00AE69F1">
        <w:rPr>
          <w:rFonts w:ascii="Palatino Linotype" w:hAnsi="Palatino Linotype"/>
          <w:color w:val="C00000"/>
        </w:rPr>
        <w:t xml:space="preserve">  </w:t>
      </w:r>
      <w:r>
        <w:rPr>
          <w:rFonts w:ascii="Palatino Linotype" w:hAnsi="Palatino Linotype"/>
          <w:color w:val="C00000"/>
        </w:rPr>
        <w:t xml:space="preserve"> </w:t>
      </w: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</w:t>
      </w:r>
    </w:p>
    <w:p w14:paraId="1EA74272" w14:textId="77777777" w:rsidR="00542F84" w:rsidRPr="00AE69F1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11ACDCAB" w14:textId="77777777" w:rsidR="00542F84" w:rsidRPr="00B33809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2F9A4A03" w14:textId="77777777" w:rsidR="00542F84" w:rsidRPr="00AE69F1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4D163047" w14:textId="77777777" w:rsidR="00542F84" w:rsidRPr="00B33809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6746EFCE" w14:textId="77777777" w:rsidR="00542F84" w:rsidRPr="00AE69F1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.…………</w:t>
      </w:r>
    </w:p>
    <w:p w14:paraId="276A8DC6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>……………………………………………………………………………………….………</w:t>
      </w:r>
    </w:p>
    <w:p w14:paraId="665896C2" w14:textId="77777777" w:rsidR="00542F84" w:rsidRDefault="00542F84">
      <w:pPr>
        <w:rPr>
          <w:rFonts w:ascii="VNI-Viettay" w:hAnsi="VNI-Viettay"/>
          <w:b/>
          <w:color w:val="0000CC"/>
        </w:rPr>
      </w:pPr>
      <w:r>
        <w:rPr>
          <w:rFonts w:ascii="VNI-Viettay" w:hAnsi="VNI-Viettay"/>
          <w:b/>
          <w:color w:val="0000CC"/>
        </w:rPr>
        <w:br w:type="page"/>
      </w:r>
    </w:p>
    <w:p w14:paraId="3DCDB9E6" w14:textId="67B00264" w:rsidR="00542F84" w:rsidRPr="00284170" w:rsidRDefault="00542F84" w:rsidP="00542F84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1D63E0" wp14:editId="0F8D7B8B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200" name="Hexagon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7E2F683" w14:textId="77777777" w:rsidR="00542F84" w:rsidRPr="0078756D" w:rsidRDefault="00542F84" w:rsidP="00542F84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 0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1D63E0" id="Hexagon 200" o:spid="_x0000_s1030" type="#_x0000_t9" style="position:absolute;left:0;text-align:left;margin-left:-6.95pt;margin-top:-31.9pt;width:82.35pt;height:38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" adj="2530" fillcolor="#d8d8d8 [2732]" strokecolor="#a5a5a5 [2092]" strokeweight="1pt">
                <v:textbox>
                  <w:txbxContent>
                    <w:p w14:paraId="27E2F683" w14:textId="77777777" w:rsidR="00542F84" w:rsidRPr="0078756D" w:rsidRDefault="00542F84" w:rsidP="00542F84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 05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VNI-Viettay" w:hAnsi="VNI-Viettay"/>
          <w:b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 xml:space="preserve">6: Phép cộng phân số </w:t>
      </w:r>
    </w:p>
    <w:p w14:paraId="186185A6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1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p w14:paraId="7050E3A7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960108">
        <w:rPr>
          <w:rFonts w:ascii="Palatino Linotype" w:hAnsi="Palatino Linotype"/>
          <w:color w:val="000000" w:themeColor="text1"/>
          <w:position w:val="-24"/>
        </w:rPr>
        <w:object w:dxaOrig="1620" w:dyaOrig="620" w14:anchorId="5BECF561">
          <v:shape id="_x0000_i1655" type="#_x0000_t75" style="width:81pt;height:31pt" o:ole="">
            <v:imagedata r:id="rId69" o:title=""/>
          </v:shape>
          <o:OLEObject Type="Embed" ProgID="Equation.DSMT4" ShapeID="_x0000_i1655" DrawAspect="Content" ObjectID="_1673878208" r:id="rId70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B) </w:t>
      </w:r>
      <w:r w:rsidRPr="00960108">
        <w:rPr>
          <w:rFonts w:ascii="Palatino Linotype" w:hAnsi="Palatino Linotype"/>
          <w:color w:val="000000" w:themeColor="text1"/>
          <w:position w:val="-24"/>
        </w:rPr>
        <w:object w:dxaOrig="1620" w:dyaOrig="620" w14:anchorId="2C8E6F9E">
          <v:shape id="_x0000_i1656" type="#_x0000_t75" style="width:81pt;height:31pt" o:ole="">
            <v:imagedata r:id="rId71" o:title=""/>
          </v:shape>
          <o:OLEObject Type="Embed" ProgID="Equation.DSMT4" ShapeID="_x0000_i1656" DrawAspect="Content" ObjectID="_1673878209" r:id="rId72"/>
        </w:object>
      </w:r>
      <w:r>
        <w:rPr>
          <w:rFonts w:ascii="Palatino Linotype" w:hAnsi="Palatino Linotype"/>
          <w:color w:val="000000" w:themeColor="text1"/>
        </w:rPr>
        <w:tab/>
      </w:r>
      <w:r>
        <w:rPr>
          <w:rFonts w:ascii="Palatino Linotype" w:hAnsi="Palatino Linotype"/>
          <w:color w:val="000000" w:themeColor="text1"/>
        </w:rPr>
        <w:tab/>
        <w:t xml:space="preserve">C) </w:t>
      </w:r>
      <w:r w:rsidRPr="00960108">
        <w:rPr>
          <w:rFonts w:ascii="Palatino Linotype" w:hAnsi="Palatino Linotype"/>
          <w:color w:val="000000" w:themeColor="text1"/>
          <w:position w:val="-24"/>
        </w:rPr>
        <w:object w:dxaOrig="1680" w:dyaOrig="620" w14:anchorId="6F5CD105">
          <v:shape id="_x0000_i1657" type="#_x0000_t75" style="width:84pt;height:31pt" o:ole="">
            <v:imagedata r:id="rId73" o:title=""/>
          </v:shape>
          <o:OLEObject Type="Embed" ProgID="Equation.DSMT4" ShapeID="_x0000_i1657" DrawAspect="Content" ObjectID="_1673878210" r:id="rId74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6A3A8044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 w:rsidRPr="00CB5E4B">
        <w:rPr>
          <w:rFonts w:ascii="Palatino Linotype" w:hAnsi="Palatino Linotype"/>
          <w:noProof/>
          <w:color w:val="000000" w:themeColor="text1"/>
        </w:rPr>
        <w:drawing>
          <wp:anchor distT="0" distB="0" distL="114300" distR="114300" simplePos="0" relativeHeight="251666432" behindDoc="0" locked="0" layoutInCell="1" allowOverlap="1" wp14:anchorId="41C93E04" wp14:editId="605CF3F8">
            <wp:simplePos x="0" y="0"/>
            <wp:positionH relativeFrom="column">
              <wp:posOffset>4010025</wp:posOffset>
            </wp:positionH>
            <wp:positionV relativeFrom="paragraph">
              <wp:posOffset>552450</wp:posOffset>
            </wp:positionV>
            <wp:extent cx="1424940" cy="2298065"/>
            <wp:effectExtent l="0" t="0" r="3810" b="6985"/>
            <wp:wrapSquare wrapText="bothSides"/>
            <wp:docPr id="214" name="Picture 214" descr="C:\Users\Administrator\Downloads\ANH DAY EM BE\CHIPI NGUOI\215347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1" descr="C:\Users\Administrator\Downloads\ANH DAY EM BE\CHIPI NGUOI\21534764.jpg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29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Palatino Linotype" w:hAnsi="Palatino Linotype"/>
          <w:color w:val="000000" w:themeColor="text1"/>
        </w:rPr>
        <w:t xml:space="preserve">D) </w:t>
      </w:r>
      <w:r w:rsidRPr="00960108">
        <w:rPr>
          <w:rFonts w:ascii="Palatino Linotype" w:hAnsi="Palatino Linotype"/>
          <w:color w:val="000000" w:themeColor="text1"/>
          <w:position w:val="-28"/>
        </w:rPr>
        <w:object w:dxaOrig="1800" w:dyaOrig="680" w14:anchorId="56CB97BD">
          <v:shape id="_x0000_i1658" type="#_x0000_t75" style="width:90pt;height:34pt" o:ole="">
            <v:imagedata r:id="rId76" o:title=""/>
          </v:shape>
          <o:OLEObject Type="Embed" ProgID="Equation.DSMT4" ShapeID="_x0000_i1658" DrawAspect="Content" ObjectID="_1673878211" r:id="rId77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  <w:t xml:space="preserve">E) </w:t>
      </w:r>
      <w:r w:rsidRPr="00960108">
        <w:rPr>
          <w:rFonts w:ascii="Palatino Linotype" w:hAnsi="Palatino Linotype"/>
          <w:color w:val="000000" w:themeColor="text1"/>
          <w:position w:val="-28"/>
        </w:rPr>
        <w:object w:dxaOrig="2220" w:dyaOrig="680" w14:anchorId="5B890F4A">
          <v:shape id="_x0000_i1659" type="#_x0000_t75" style="width:111pt;height:34pt" o:ole="">
            <v:imagedata r:id="rId78" o:title=""/>
          </v:shape>
          <o:OLEObject Type="Embed" ProgID="Equation.DSMT4" ShapeID="_x0000_i1659" DrawAspect="Content" ObjectID="_1673878212" r:id="rId79"/>
        </w:object>
      </w:r>
      <w:r>
        <w:rPr>
          <w:rFonts w:ascii="Palatino Linotype" w:hAnsi="Palatino Linotype"/>
          <w:color w:val="000000" w:themeColor="text1"/>
        </w:rPr>
        <w:t xml:space="preserve"> </w:t>
      </w:r>
      <w:r>
        <w:rPr>
          <w:rFonts w:ascii="Palatino Linotype" w:hAnsi="Palatino Linotype"/>
          <w:color w:val="000000" w:themeColor="text1"/>
        </w:rPr>
        <w:tab/>
        <w:t xml:space="preserve">F) </w:t>
      </w:r>
      <w:r w:rsidRPr="00960108">
        <w:rPr>
          <w:rFonts w:ascii="Palatino Linotype" w:hAnsi="Palatino Linotype"/>
          <w:color w:val="000000" w:themeColor="text1"/>
          <w:position w:val="-28"/>
        </w:rPr>
        <w:object w:dxaOrig="2060" w:dyaOrig="680" w14:anchorId="341C7DB9">
          <v:shape id="_x0000_i1660" type="#_x0000_t75" style="width:103pt;height:34pt" o:ole="">
            <v:imagedata r:id="rId80" o:title=""/>
          </v:shape>
          <o:OLEObject Type="Embed" ProgID="Equation.DSMT4" ShapeID="_x0000_i1660" DrawAspect="Content" ObjectID="_1673878213" r:id="rId81"/>
        </w:object>
      </w:r>
      <w:r>
        <w:rPr>
          <w:rFonts w:ascii="Palatino Linotype" w:hAnsi="Palatino Linotype"/>
          <w:color w:val="000000" w:themeColor="text1"/>
        </w:rPr>
        <w:t xml:space="preserve"> </w:t>
      </w:r>
    </w:p>
    <w:p w14:paraId="6157A19E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9086D19" wp14:editId="034E4987">
                <wp:simplePos x="0" y="0"/>
                <wp:positionH relativeFrom="column">
                  <wp:posOffset>1905</wp:posOffset>
                </wp:positionH>
                <wp:positionV relativeFrom="paragraph">
                  <wp:posOffset>1460</wp:posOffset>
                </wp:positionV>
                <wp:extent cx="3503220" cy="2268187"/>
                <wp:effectExtent l="0" t="0" r="21590" b="18415"/>
                <wp:wrapNone/>
                <wp:docPr id="202" name="Rectangle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503220" cy="2268187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B008A8" w14:textId="77777777" w:rsidR="00542F84" w:rsidRDefault="00542F84" w:rsidP="00542F84">
                            <w:pPr>
                              <w:jc w:val="center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086D19" id="Rectangle 202" o:spid="_x0000_s1031" style="position:absolute;margin-left:.15pt;margin-top:.1pt;width:275.85pt;height:178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" fillcolor="white [3201]" strokecolor="#70ad47 [3209]" strokeweight="1pt">
                <v:textbox>
                  <w:txbxContent>
                    <w:p w14:paraId="2FB008A8" w14:textId="77777777" w:rsidR="00542F84" w:rsidRDefault="00542F84" w:rsidP="00542F84">
                      <w:pPr>
                        <w:jc w:val="center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6773AB" wp14:editId="34CD46BC">
                <wp:simplePos x="0" y="0"/>
                <wp:positionH relativeFrom="column">
                  <wp:posOffset>1130243</wp:posOffset>
                </wp:positionH>
                <wp:positionV relativeFrom="paragraph">
                  <wp:posOffset>120015</wp:posOffset>
                </wp:positionV>
                <wp:extent cx="3372592" cy="1223158"/>
                <wp:effectExtent l="0" t="0" r="0" b="0"/>
                <wp:wrapNone/>
                <wp:docPr id="204" name="Text Box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72592" cy="122315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884F22" w14:textId="77777777" w:rsidR="00542F84" w:rsidRDefault="00542F84" w:rsidP="00542F84">
                            <w:proofErr w:type="gramStart"/>
                            <w:r>
                              <w:t>B(</w:t>
                            </w:r>
                            <w:proofErr w:type="gramEnd"/>
                            <w:r>
                              <w:t>3) ={ 0; 3; 6; 9; 12; ….}</w:t>
                            </w:r>
                          </w:p>
                          <w:p w14:paraId="7D50BD04" w14:textId="77777777" w:rsidR="00542F84" w:rsidRDefault="00542F84" w:rsidP="00542F84">
                            <w:proofErr w:type="gramStart"/>
                            <w:r>
                              <w:t>B(</w:t>
                            </w:r>
                            <w:proofErr w:type="gramEnd"/>
                            <w:r>
                              <w:t>2) = {0; 2; 4; 6; 8; 10; 12; …}</w:t>
                            </w:r>
                          </w:p>
                          <w:p w14:paraId="1D70316D" w14:textId="77777777" w:rsidR="00542F84" w:rsidRDefault="00542F84" w:rsidP="00542F84">
                            <w:r>
                              <w:t xml:space="preserve">BC (2;3) </w:t>
                            </w:r>
                            <w:proofErr w:type="gramStart"/>
                            <w:r>
                              <w:t>={ 0</w:t>
                            </w:r>
                            <w:proofErr w:type="gramEnd"/>
                            <w:r>
                              <w:t>; 6; 12; ….}</w:t>
                            </w:r>
                          </w:p>
                          <w:p w14:paraId="7424D685" w14:textId="77777777" w:rsidR="00542F84" w:rsidRDefault="00542F84" w:rsidP="00542F84">
                            <w:r>
                              <w:t>MTC = 6</w:t>
                            </w:r>
                          </w:p>
                          <w:p w14:paraId="4446A7CC" w14:textId="77777777" w:rsidR="00542F84" w:rsidRDefault="00542F84" w:rsidP="00542F84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6773AB" id="Text Box 204" o:spid="_x0000_s1032" type="#_x0000_t202" style="position:absolute;margin-left:89pt;margin-top:9.45pt;width:265.55pt;height:96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" filled="f" stroked="f" strokeweight=".5pt">
                <v:textbox>
                  <w:txbxContent>
                    <w:p w14:paraId="79884F22" w14:textId="77777777" w:rsidR="00542F84" w:rsidRDefault="00542F84" w:rsidP="00542F84">
                      <w:proofErr w:type="gramStart"/>
                      <w:r>
                        <w:t>B(</w:t>
                      </w:r>
                      <w:proofErr w:type="gramEnd"/>
                      <w:r>
                        <w:t>3) ={ 0; 3; 6; 9; 12; ….}</w:t>
                      </w:r>
                    </w:p>
                    <w:p w14:paraId="7D50BD04" w14:textId="77777777" w:rsidR="00542F84" w:rsidRDefault="00542F84" w:rsidP="00542F84">
                      <w:proofErr w:type="gramStart"/>
                      <w:r>
                        <w:t>B(</w:t>
                      </w:r>
                      <w:proofErr w:type="gramEnd"/>
                      <w:r>
                        <w:t>2) = {0; 2; 4; 6; 8; 10; 12; …}</w:t>
                      </w:r>
                    </w:p>
                    <w:p w14:paraId="1D70316D" w14:textId="77777777" w:rsidR="00542F84" w:rsidRDefault="00542F84" w:rsidP="00542F84">
                      <w:r>
                        <w:t xml:space="preserve">BC (2;3) </w:t>
                      </w:r>
                      <w:proofErr w:type="gramStart"/>
                      <w:r>
                        <w:t>={ 0</w:t>
                      </w:r>
                      <w:proofErr w:type="gramEnd"/>
                      <w:r>
                        <w:t>; 6; 12; ….}</w:t>
                      </w:r>
                    </w:p>
                    <w:p w14:paraId="7424D685" w14:textId="77777777" w:rsidR="00542F84" w:rsidRDefault="00542F84" w:rsidP="00542F84">
                      <w:r>
                        <w:t>MTC = 6</w:t>
                      </w:r>
                    </w:p>
                    <w:p w14:paraId="4446A7CC" w14:textId="77777777" w:rsidR="00542F84" w:rsidRDefault="00542F84" w:rsidP="00542F84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1F5C29" wp14:editId="481F5DC5">
                <wp:simplePos x="0" y="0"/>
                <wp:positionH relativeFrom="column">
                  <wp:posOffset>108973</wp:posOffset>
                </wp:positionH>
                <wp:positionV relativeFrom="paragraph">
                  <wp:posOffset>120576</wp:posOffset>
                </wp:positionV>
                <wp:extent cx="748145" cy="427511"/>
                <wp:effectExtent l="0" t="0" r="0" b="0"/>
                <wp:wrapNone/>
                <wp:docPr id="203" name="Text Box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145" cy="42751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2DC56D" w14:textId="77777777" w:rsidR="00542F84" w:rsidRDefault="00542F84" w:rsidP="00542F84">
                            <w:r w:rsidRPr="00CB5E4B">
                              <w:rPr>
                                <w:position w:val="-24"/>
                              </w:rPr>
                              <w:object w:dxaOrig="800" w:dyaOrig="620" w14:anchorId="4B972330">
                                <v:shape id="_x0000_i1668" type="#_x0000_t75" style="width:45.1pt;height:34.95pt" o:ole="">
                                  <v:imagedata r:id="rId82" o:title=""/>
                                </v:shape>
                                <o:OLEObject Type="Embed" ProgID="Equation.DSMT4" ShapeID="_x0000_i1668" DrawAspect="Content" ObjectID="_1673878230" r:id="rId8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1F5C29" id="Text Box 203" o:spid="_x0000_s1033" type="#_x0000_t202" style="position:absolute;margin-left:8.6pt;margin-top:9.5pt;width:58.9pt;height:33.65pt;z-index:2516633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" filled="f" stroked="f" strokeweight=".5pt">
                <v:textbox style="mso-fit-shape-to-text:t">
                  <w:txbxContent>
                    <w:p w14:paraId="002DC56D" w14:textId="77777777" w:rsidR="00542F84" w:rsidRDefault="00542F84" w:rsidP="00542F84">
                      <w:r w:rsidRPr="00CB5E4B">
                        <w:rPr>
                          <w:position w:val="-24"/>
                        </w:rPr>
                        <w:object w:dxaOrig="800" w:dyaOrig="620" w14:anchorId="4B972330">
                          <v:shape id="_x0000_i1668" type="#_x0000_t75" style="width:45.1pt;height:34.95pt" o:ole="">
                            <v:imagedata r:id="rId82" o:title=""/>
                          </v:shape>
                          <o:OLEObject Type="Embed" ProgID="Equation.DSMT4" ShapeID="_x0000_i1668" DrawAspect="Content" ObjectID="_1673878230" r:id="rId8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9E02055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26455956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4D8106D7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69F054B3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5D3657" wp14:editId="70FA9765">
                <wp:simplePos x="0" y="0"/>
                <wp:positionH relativeFrom="column">
                  <wp:posOffset>106680</wp:posOffset>
                </wp:positionH>
                <wp:positionV relativeFrom="paragraph">
                  <wp:posOffset>47840</wp:posOffset>
                </wp:positionV>
                <wp:extent cx="748145" cy="427511"/>
                <wp:effectExtent l="0" t="0" r="18415" b="27940"/>
                <wp:wrapNone/>
                <wp:docPr id="207" name="Text Box 2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8145" cy="42751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E3B5F8" w14:textId="77777777" w:rsidR="00542F84" w:rsidRDefault="00542F84" w:rsidP="00542F84">
                            <w:r w:rsidRPr="00CB5E4B">
                              <w:rPr>
                                <w:position w:val="-24"/>
                              </w:rPr>
                              <w:object w:dxaOrig="4020" w:dyaOrig="660" w14:anchorId="2FB6E108">
                                <v:shape id="_x0000_i1669" type="#_x0000_t75" style="width:226.75pt;height:37.2pt" o:ole="">
                                  <v:imagedata r:id="rId85" o:title=""/>
                                </v:shape>
                                <o:OLEObject Type="Embed" ProgID="Equation.DSMT4" ShapeID="_x0000_i1669" DrawAspect="Content" ObjectID="_1673878231" r:id="rId8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65D3657" id="Text Box 207" o:spid="_x0000_s1034" type="#_x0000_t202" style="position:absolute;margin-left:8.4pt;margin-top:3.75pt;width:58.9pt;height:33.65pt;z-index:2516654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" filled="f" strokecolor="white [3212]" strokeweight=".5pt">
                <v:textbox style="mso-fit-shape-to-text:t">
                  <w:txbxContent>
                    <w:p w14:paraId="15E3B5F8" w14:textId="77777777" w:rsidR="00542F84" w:rsidRDefault="00542F84" w:rsidP="00542F84">
                      <w:r w:rsidRPr="00CB5E4B">
                        <w:rPr>
                          <w:position w:val="-24"/>
                        </w:rPr>
                        <w:object w:dxaOrig="4020" w:dyaOrig="660" w14:anchorId="2FB6E108">
                          <v:shape id="_x0000_i1669" type="#_x0000_t75" style="width:226.75pt;height:37.2pt" o:ole="">
                            <v:imagedata r:id="rId85" o:title=""/>
                          </v:shape>
                          <o:OLEObject Type="Embed" ProgID="Equation.DSMT4" ShapeID="_x0000_i1669" DrawAspect="Content" ObjectID="_1673878231" r:id="rId8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3EE34C3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246AFF99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37DC537E" w14:textId="77777777" w:rsidR="00542F84" w:rsidRDefault="00542F84" w:rsidP="00542F84">
      <w:pPr>
        <w:spacing w:line="240" w:lineRule="auto"/>
        <w:rPr>
          <w:rFonts w:ascii="Palatino Linotype" w:hAnsi="Palatino Linotype"/>
          <w:color w:val="000000" w:themeColor="text1"/>
        </w:rPr>
      </w:pPr>
    </w:p>
    <w:p w14:paraId="1A7BEA7C" w14:textId="77777777" w:rsidR="00542F84" w:rsidRDefault="00542F84" w:rsidP="00542F84">
      <w:pPr>
        <w:rPr>
          <w:rFonts w:ascii="Palatino Linotype" w:hAnsi="Palatino Linotype"/>
          <w:color w:val="000000" w:themeColor="text1"/>
        </w:rPr>
      </w:pPr>
      <w:r w:rsidRPr="0033025D">
        <w:rPr>
          <w:rFonts w:ascii="Palatino Linotype" w:hAnsi="Palatino Linotype"/>
          <w:b/>
          <w:color w:val="0000CC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Cs w:val="26"/>
          <w:u w:val="single"/>
        </w:rPr>
        <w:t>2</w:t>
      </w:r>
      <w:r w:rsidRPr="0033025D">
        <w:rPr>
          <w:rFonts w:ascii="Palatino Linotype" w:hAnsi="Palatino Linotype"/>
          <w:b/>
          <w:color w:val="0000CC"/>
          <w:szCs w:val="26"/>
          <w:u w:val="single"/>
        </w:rPr>
        <w:t>:</w:t>
      </w:r>
      <w:r w:rsidRPr="0033025D">
        <w:rPr>
          <w:rFonts w:ascii="Palatino Linotype" w:hAnsi="Palatino Linotype"/>
          <w:b/>
          <w:color w:val="0000CC"/>
          <w:szCs w:val="26"/>
        </w:rPr>
        <w:t xml:space="preserve">  </w:t>
      </w:r>
      <w:r>
        <w:rPr>
          <w:rFonts w:ascii="Palatino Linotype" w:hAnsi="Palatino Linotype"/>
          <w:color w:val="000000" w:themeColor="text1"/>
        </w:rPr>
        <w:t>Thực hiện phép tính</w:t>
      </w:r>
    </w:p>
    <w:tbl>
      <w:tblPr>
        <w:tblStyle w:val="PlainTable11"/>
        <w:tblW w:w="0" w:type="auto"/>
        <w:tblLook w:val="04A0" w:firstRow="1" w:lastRow="0" w:firstColumn="1" w:lastColumn="0" w:noHBand="0" w:noVBand="1"/>
      </w:tblPr>
      <w:tblGrid>
        <w:gridCol w:w="9678"/>
      </w:tblGrid>
      <w:tr w:rsidR="00542F84" w14:paraId="215735F6" w14:textId="77777777" w:rsidTr="00E82EE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1EDF4521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80" w:dyaOrig="620" w14:anchorId="440FF501">
                <v:shape id="_x0000_i1661" type="#_x0000_t75" style="width:59pt;height:31pt" o:ole="">
                  <v:imagedata r:id="rId88" o:title=""/>
                </v:shape>
                <o:OLEObject Type="Embed" ProgID="Equation.DSMT4" ShapeID="_x0000_i1661" DrawAspect="Content" ObjectID="_1673878214" r:id="rId8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  <w:p w14:paraId="766BD1A9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542F84" w14:paraId="72225D66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9BDD1B2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60" w:dyaOrig="620" w14:anchorId="3336F630">
                <v:shape id="_x0000_i1662" type="#_x0000_t75" style="width:58pt;height:31pt" o:ole="">
                  <v:imagedata r:id="rId90" o:title=""/>
                </v:shape>
                <o:OLEObject Type="Embed" ProgID="Equation.DSMT4" ShapeID="_x0000_i1662" DrawAspect="Content" ObjectID="_1673878215" r:id="rId91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542F84" w14:paraId="0142747E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B65F3B0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c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160" w:dyaOrig="620" w14:anchorId="5E8F6C92">
                <v:shape id="_x0000_i1663" type="#_x0000_t75" style="width:58pt;height:31pt" o:ole="">
                  <v:imagedata r:id="rId92" o:title=""/>
                </v:shape>
                <o:OLEObject Type="Embed" ProgID="Equation.DSMT4" ShapeID="_x0000_i1663" DrawAspect="Content" ObjectID="_1673878216" r:id="rId93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542F84" w14:paraId="3E7BBE0E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6D7BB92C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d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880" w:dyaOrig="620" w14:anchorId="3F4514C6">
                <v:shape id="_x0000_i1664" type="#_x0000_t75" style="width:94pt;height:31pt" o:ole="">
                  <v:imagedata r:id="rId94" o:title=""/>
                </v:shape>
                <o:OLEObject Type="Embed" ProgID="Equation.DSMT4" ShapeID="_x0000_i1664" DrawAspect="Content" ObjectID="_1673878217" r:id="rId9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542F84" w14:paraId="5083159A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C36E1D9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e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4"/>
              </w:rPr>
              <w:object w:dxaOrig="1600" w:dyaOrig="620" w14:anchorId="583AD3CF">
                <v:shape id="_x0000_i1665" type="#_x0000_t75" style="width:80pt;height:31pt" o:ole="">
                  <v:imagedata r:id="rId96" o:title=""/>
                </v:shape>
                <o:OLEObject Type="Embed" ProgID="Equation.DSMT4" ShapeID="_x0000_i1665" DrawAspect="Content" ObjectID="_1673878218" r:id="rId97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542F84" w14:paraId="753FC1C6" w14:textId="77777777" w:rsidTr="00E82EE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4FE091A2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f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8"/>
              </w:rPr>
              <w:object w:dxaOrig="2360" w:dyaOrig="720" w14:anchorId="63DC8AE8">
                <v:shape id="_x0000_i1666" type="#_x0000_t75" style="width:118pt;height:36pt" o:ole="">
                  <v:imagedata r:id="rId98" o:title=""/>
                </v:shape>
                <o:OLEObject Type="Embed" ProgID="Equation.DSMT4" ShapeID="_x0000_i1666" DrawAspect="Content" ObjectID="_1673878219" r:id="rId99"/>
              </w:object>
            </w:r>
          </w:p>
        </w:tc>
      </w:tr>
      <w:tr w:rsidR="00542F84" w14:paraId="6E1BF54E" w14:textId="77777777" w:rsidTr="00E82EE4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678" w:type="dxa"/>
          </w:tcPr>
          <w:p w14:paraId="29F9C58A" w14:textId="77777777" w:rsidR="00542F84" w:rsidRDefault="00542F84" w:rsidP="00E82EE4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 xml:space="preserve">g) </w:t>
            </w:r>
            <w:r w:rsidRPr="00CB5E4B">
              <w:rPr>
                <w:rFonts w:ascii="Palatino Linotype" w:hAnsi="Palatino Linotype"/>
                <w:b w:val="0"/>
                <w:bCs w:val="0"/>
                <w:color w:val="000000" w:themeColor="text1"/>
                <w:position w:val="-28"/>
              </w:rPr>
              <w:object w:dxaOrig="2820" w:dyaOrig="720" w14:anchorId="1EC9D6E7">
                <v:shape id="_x0000_i1667" type="#_x0000_t75" style="width:141pt;height:36pt" o:ole="">
                  <v:imagedata r:id="rId100" o:title=""/>
                </v:shape>
                <o:OLEObject Type="Embed" ProgID="Equation.DSMT4" ShapeID="_x0000_i1667" DrawAspect="Content" ObjectID="_1673878220" r:id="rId101"/>
              </w:object>
            </w:r>
          </w:p>
        </w:tc>
      </w:tr>
    </w:tbl>
    <w:p w14:paraId="273494C3" w14:textId="77777777" w:rsidR="00235CDF" w:rsidRDefault="00235CDF"/>
    <w:sectPr w:rsidR="00235CDF" w:rsidSect="00542F84">
      <w:pgSz w:w="12240" w:h="15840"/>
      <w:pgMar w:top="990" w:right="72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5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2F84"/>
    <w:rsid w:val="00235CDF"/>
    <w:rsid w:val="003E3903"/>
    <w:rsid w:val="00542F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4C8092"/>
  <w15:chartTrackingRefBased/>
  <w15:docId w15:val="{CCA4C66E-69BE-437C-9B54-7F82A3BAF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2F84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42F84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PlainTable31">
    <w:name w:val="Plain Table 31"/>
    <w:basedOn w:val="TableNormal"/>
    <w:uiPriority w:val="43"/>
    <w:rsid w:val="00542F8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customStyle="1" w:styleId="PlainTable21">
    <w:name w:val="Plain Table 21"/>
    <w:basedOn w:val="TableNormal"/>
    <w:uiPriority w:val="42"/>
    <w:rsid w:val="00542F8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PlainTable11">
    <w:name w:val="Plain Table 11"/>
    <w:basedOn w:val="TableNormal"/>
    <w:uiPriority w:val="41"/>
    <w:rsid w:val="00542F84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1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0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image" Target="media/image11.png"/><Relationship Id="rId37" Type="http://schemas.openxmlformats.org/officeDocument/2006/relationships/image" Target="media/image14.wmf"/><Relationship Id="rId40" Type="http://schemas.openxmlformats.org/officeDocument/2006/relationships/oleObject" Target="embeddings/oleObject22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6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90" Type="http://schemas.openxmlformats.org/officeDocument/2006/relationships/image" Target="media/image40.wmf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9.bin"/><Relationship Id="rId14" Type="http://schemas.openxmlformats.org/officeDocument/2006/relationships/image" Target="media/image6.wmf"/><Relationship Id="rId22" Type="http://schemas.openxmlformats.org/officeDocument/2006/relationships/oleObject" Target="embeddings/oleObject12.bin"/><Relationship Id="rId27" Type="http://schemas.openxmlformats.org/officeDocument/2006/relationships/image" Target="media/image9.wmf"/><Relationship Id="rId30" Type="http://schemas.openxmlformats.org/officeDocument/2006/relationships/oleObject" Target="embeddings/oleObject1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8" Type="http://schemas.openxmlformats.org/officeDocument/2006/relationships/image" Target="media/image3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8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4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oleObject" Target="embeddings/oleObject10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3.jpeg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8.bin"/><Relationship Id="rId96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0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image" Target="media/image4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5.wmf"/><Relationship Id="rId81" Type="http://schemas.openxmlformats.org/officeDocument/2006/relationships/oleObject" Target="embeddings/oleObject42.bin"/><Relationship Id="rId86" Type="http://schemas.openxmlformats.org/officeDocument/2006/relationships/oleObject" Target="embeddings/oleObject45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3.wmf"/><Relationship Id="rId76" Type="http://schemas.openxmlformats.org/officeDocument/2006/relationships/image" Target="media/image34.wmf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3</Words>
  <Characters>1329</Characters>
  <Application>Microsoft Office Word</Application>
  <DocSecurity>0</DocSecurity>
  <Lines>11</Lines>
  <Paragraphs>3</Paragraphs>
  <ScaleCrop>false</ScaleCrop>
  <Company/>
  <LinksUpToDate>false</LinksUpToDate>
  <CharactersWithSpaces>1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10:04:00Z</dcterms:created>
  <dcterms:modified xsi:type="dcterms:W3CDTF">2021-02-03T10:05:00Z</dcterms:modified>
</cp:coreProperties>
</file>